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4425" w:rsidRPr="00ED4C8C" w:rsidRDefault="008960A0" w:rsidP="00044425">
      <w:pPr>
        <w:jc w:val="center"/>
        <w:rPr>
          <w:sz w:val="28"/>
          <w:szCs w:val="28"/>
        </w:rPr>
      </w:pPr>
      <w:r>
        <w:rPr>
          <w:noProof/>
          <w:lang w:val="es-EC" w:eastAsia="es-EC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59350</wp:posOffset>
            </wp:positionH>
            <wp:positionV relativeFrom="paragraph">
              <wp:posOffset>-483235</wp:posOffset>
            </wp:positionV>
            <wp:extent cx="1130300" cy="1054100"/>
            <wp:effectExtent l="19050" t="0" r="0" b="0"/>
            <wp:wrapNone/>
            <wp:docPr id="249" name="Picture 249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F295F" w:rsidRPr="00BF295F">
        <w:rPr>
          <w:b/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8" o:title=""/>
          </v:shape>
          <o:OLEObject Type="Embed" ProgID="Equation.DSMT4" ShapeID="_x0000_i1025" DrawAspect="Content" ObjectID="_1377513377" r:id="rId9"/>
        </w:object>
      </w:r>
      <w:r w:rsidR="00044425">
        <w:rPr>
          <w:noProof/>
          <w:lang w:val="es-EC" w:eastAsia="es-EC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59350</wp:posOffset>
            </wp:positionH>
            <wp:positionV relativeFrom="paragraph">
              <wp:posOffset>-483235</wp:posOffset>
            </wp:positionV>
            <wp:extent cx="1130300" cy="1054100"/>
            <wp:effectExtent l="19050" t="0" r="0" b="0"/>
            <wp:wrapNone/>
            <wp:docPr id="1" name="Picture 249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4425" w:rsidRPr="00BF295F">
        <w:rPr>
          <w:b/>
          <w:position w:val="-4"/>
          <w:sz w:val="28"/>
          <w:szCs w:val="28"/>
        </w:rPr>
        <w:object w:dxaOrig="200" w:dyaOrig="300">
          <v:shape id="_x0000_i1026" type="#_x0000_t75" style="width:10pt;height:15.05pt" o:ole="">
            <v:imagedata r:id="rId8" o:title=""/>
          </v:shape>
          <o:OLEObject Type="Embed" ProgID="Equation.DSMT4" ShapeID="_x0000_i1026" DrawAspect="Content" ObjectID="_1377513378" r:id="rId10"/>
        </w:object>
      </w:r>
      <w:r w:rsidR="00044425" w:rsidRPr="005C41D3">
        <w:rPr>
          <w:b/>
          <w:sz w:val="28"/>
          <w:szCs w:val="28"/>
        </w:rPr>
        <w:t>ESCUELA SUPERIOR POLITECNICA DEL LITORAL</w:t>
      </w:r>
    </w:p>
    <w:p w:rsidR="00044425" w:rsidRDefault="00044425" w:rsidP="00044425">
      <w:pPr>
        <w:ind w:left="1440"/>
        <w:jc w:val="center"/>
        <w:rPr>
          <w:b/>
          <w:sz w:val="28"/>
          <w:szCs w:val="28"/>
        </w:rPr>
      </w:pPr>
    </w:p>
    <w:p w:rsidR="00044425" w:rsidRPr="00E96514" w:rsidRDefault="00044425" w:rsidP="00044425">
      <w:pPr>
        <w:jc w:val="center"/>
        <w:rPr>
          <w:b/>
          <w:sz w:val="30"/>
          <w:szCs w:val="30"/>
        </w:rPr>
      </w:pPr>
      <w:r w:rsidRPr="00E96514">
        <w:rPr>
          <w:b/>
          <w:sz w:val="30"/>
          <w:szCs w:val="30"/>
        </w:rPr>
        <w:t>Facultad de Economía y Negocios</w:t>
      </w:r>
    </w:p>
    <w:p w:rsidR="00044425" w:rsidRPr="00551119" w:rsidRDefault="00044425" w:rsidP="00044425">
      <w:pPr>
        <w:jc w:val="center"/>
        <w:rPr>
          <w:b/>
        </w:rPr>
      </w:pPr>
      <w:r>
        <w:rPr>
          <w:b/>
          <w:noProof/>
          <w:lang w:val="es-ES" w:eastAsia="es-ES"/>
        </w:rPr>
        <w:t>Tercera Evaluacion</w:t>
      </w:r>
      <w:r w:rsidRPr="00551119">
        <w:rPr>
          <w:b/>
        </w:rPr>
        <w:t xml:space="preserve"> de Métodos Cuantitativos I. </w:t>
      </w:r>
    </w:p>
    <w:p w:rsidR="00044425" w:rsidRPr="00551119" w:rsidRDefault="00044425" w:rsidP="00044425">
      <w:pPr>
        <w:jc w:val="right"/>
        <w:rPr>
          <w:b/>
          <w:sz w:val="22"/>
          <w:szCs w:val="22"/>
        </w:rPr>
      </w:pPr>
      <w:r>
        <w:rPr>
          <w:sz w:val="22"/>
          <w:szCs w:val="22"/>
        </w:rPr>
        <w:br/>
      </w:r>
      <w:r>
        <w:rPr>
          <w:b/>
          <w:sz w:val="22"/>
          <w:szCs w:val="22"/>
        </w:rPr>
        <w:t>14 de Septiembre del 2011</w:t>
      </w:r>
    </w:p>
    <w:p w:rsidR="00044425" w:rsidRDefault="00044425" w:rsidP="00044425">
      <w:pPr>
        <w:jc w:val="center"/>
        <w:rPr>
          <w:sz w:val="22"/>
          <w:szCs w:val="22"/>
        </w:rPr>
      </w:pPr>
      <w:r w:rsidRPr="00551119">
        <w:rPr>
          <w:sz w:val="22"/>
          <w:szCs w:val="22"/>
        </w:rPr>
        <w:t>NOMBRE:……………</w:t>
      </w:r>
      <w:r>
        <w:rPr>
          <w:sz w:val="22"/>
          <w:szCs w:val="22"/>
        </w:rPr>
        <w:t>……..………………………………………       PARALELO</w:t>
      </w:r>
      <w:r w:rsidRPr="00551119">
        <w:rPr>
          <w:sz w:val="22"/>
          <w:szCs w:val="22"/>
        </w:rPr>
        <w:t>:</w:t>
      </w:r>
      <w:r>
        <w:rPr>
          <w:sz w:val="22"/>
          <w:szCs w:val="22"/>
        </w:rPr>
        <w:t>….</w:t>
      </w:r>
      <w:r w:rsidRPr="00551119">
        <w:rPr>
          <w:sz w:val="22"/>
          <w:szCs w:val="22"/>
        </w:rPr>
        <w:t>…</w:t>
      </w:r>
    </w:p>
    <w:p w:rsidR="00044425" w:rsidRDefault="00044425" w:rsidP="00044425">
      <w:pPr>
        <w:tabs>
          <w:tab w:val="right" w:pos="8820"/>
        </w:tabs>
        <w:jc w:val="both"/>
        <w:rPr>
          <w:b/>
          <w:sz w:val="22"/>
          <w:szCs w:val="22"/>
        </w:rPr>
      </w:pPr>
    </w:p>
    <w:p w:rsidR="00044425" w:rsidRPr="00551119" w:rsidRDefault="00044425" w:rsidP="00044425">
      <w:pPr>
        <w:tabs>
          <w:tab w:val="right" w:pos="8460"/>
        </w:tabs>
        <w:jc w:val="both"/>
        <w:rPr>
          <w:b/>
          <w:sz w:val="22"/>
          <w:szCs w:val="22"/>
        </w:rPr>
      </w:pPr>
      <w:r w:rsidRPr="00551119">
        <w:rPr>
          <w:b/>
          <w:sz w:val="22"/>
          <w:szCs w:val="22"/>
        </w:rPr>
        <w:t xml:space="preserve">Tema #1: </w:t>
      </w:r>
      <w:r>
        <w:rPr>
          <w:b/>
          <w:sz w:val="22"/>
          <w:szCs w:val="22"/>
        </w:rPr>
        <w:tab/>
        <w:t xml:space="preserve">(15 </w:t>
      </w:r>
      <w:proofErr w:type="spellStart"/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proofErr w:type="spellEnd"/>
      <w:r>
        <w:rPr>
          <w:b/>
          <w:sz w:val="22"/>
          <w:szCs w:val="22"/>
        </w:rPr>
        <w:t>.)</w:t>
      </w:r>
    </w:p>
    <w:p w:rsidR="00044425" w:rsidRDefault="00044425" w:rsidP="00044425">
      <w:pPr>
        <w:rPr>
          <w:rFonts w:eastAsiaTheme="minorEastAsia"/>
        </w:rPr>
      </w:pPr>
      <w:r>
        <w:rPr>
          <w:rFonts w:eastAsiaTheme="minorEastAsia"/>
        </w:rPr>
        <w:t>Calcule los siguientes límites:</w:t>
      </w:r>
    </w:p>
    <w:p w:rsidR="00044425" w:rsidRDefault="00044425" w:rsidP="00650071">
      <w:pPr>
        <w:pStyle w:val="Prrafodelista"/>
        <w:numPr>
          <w:ilvl w:val="0"/>
          <w:numId w:val="3"/>
        </w:numPr>
        <w:rPr>
          <w:rFonts w:eastAsiaTheme="minorEastAsia"/>
        </w:rPr>
      </w:pPr>
      <w:r>
        <w:rPr>
          <w:rFonts w:eastAsiaTheme="minorEastAsia"/>
        </w:rPr>
        <w:t xml:space="preserve"> </w:t>
      </w:r>
    </w:p>
    <w:p w:rsidR="00044425" w:rsidRPr="000F00AE" w:rsidRDefault="00682AEB" w:rsidP="00044425">
      <w:pPr>
        <w:ind w:left="360"/>
        <w:rPr>
          <w:sz w:val="22"/>
          <w:szCs w:val="22"/>
          <w:lang w:val="en-US"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/>
                    </w:rPr>
                    <m:t>lim</m:t>
                  </m:r>
                </m:e>
                <m:lim>
                  <m:r>
                    <w:rPr>
                      <w:rFonts w:ascii="Cambria Math" w:eastAsiaTheme="minorHAnsi" w:hAnsi="Cambria Math"/>
                    </w:rPr>
                    <m:t>x→∞</m:t>
                  </m:r>
                </m:lim>
              </m:limLow>
              <m:r>
                <w:rPr>
                  <w:rFonts w:ascii="Cambria Math" w:eastAsiaTheme="minorHAnsi" w:hAnsi="Cambria Math" w:cstheme="minorBidi"/>
                  <w:sz w:val="22"/>
                  <w:szCs w:val="22"/>
                  <w:lang w:val="en-US" w:eastAsia="en-US"/>
                </w:rPr>
                <m:t xml:space="preserve"> </m:t>
              </m:r>
            </m:fName>
            <m:e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x-1</m:t>
                  </m:r>
                </m:num>
                <m:den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x+1</m:t>
                  </m:r>
                </m:den>
              </m:f>
            </m:e>
          </m:func>
        </m:oMath>
      </m:oMathPara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650071">
      <w:pPr>
        <w:pStyle w:val="Prrafodelista"/>
        <w:numPr>
          <w:ilvl w:val="0"/>
          <w:numId w:val="3"/>
        </w:numPr>
        <w:rPr>
          <w:rFonts w:eastAsiaTheme="minorEastAsia"/>
        </w:rPr>
      </w:pPr>
    </w:p>
    <w:p w:rsidR="00044425" w:rsidRDefault="00682AEB" w:rsidP="00044425">
      <w:pPr>
        <w:ind w:left="360"/>
        <w:rPr>
          <w:sz w:val="22"/>
          <w:szCs w:val="22"/>
          <w:lang w:val="en-US"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limLowPr>
                <m:e>
                  <m:func>
                    <m:funcPr>
                      <m:ctrlPr>
                        <w:rPr>
                          <w:rFonts w:ascii="Cambria Math" w:eastAsiaTheme="minorHAnsi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</w:rPr>
                        <m:t>lim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</w:rPr>
                        <m:t xml:space="preserve">  </m:t>
                      </m:r>
                    </m:e>
                  </m:func>
                </m:e>
                <m:lim>
                  <m:r>
                    <w:rPr>
                      <w:rFonts w:ascii="Cambria Math" w:eastAsiaTheme="minorHAnsi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</w:rPr>
                        <m:t>+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x-10</m:t>
                      </m:r>
                    </m:e>
                  </m:d>
                </m:num>
                <m:den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x-10</m:t>
                  </m:r>
                </m:den>
              </m:f>
            </m:e>
          </m:func>
        </m:oMath>
      </m:oMathPara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Default="00044425" w:rsidP="00044425">
      <w:pPr>
        <w:rPr>
          <w:rFonts w:eastAsiaTheme="minorEastAsia"/>
        </w:rPr>
      </w:pPr>
    </w:p>
    <w:p w:rsidR="00044425" w:rsidRPr="000F00AE" w:rsidRDefault="00044425" w:rsidP="00650071">
      <w:pPr>
        <w:pStyle w:val="Prrafodelista"/>
        <w:numPr>
          <w:ilvl w:val="0"/>
          <w:numId w:val="3"/>
        </w:numPr>
        <w:rPr>
          <w:rFonts w:eastAsiaTheme="minorEastAsia"/>
        </w:rPr>
      </w:pPr>
    </w:p>
    <w:p w:rsidR="00044425" w:rsidRDefault="00682AEB" w:rsidP="00044425">
      <w:pPr>
        <w:ind w:left="630"/>
        <w:rPr>
          <w:sz w:val="22"/>
          <w:szCs w:val="22"/>
          <w:lang w:val="en-US" w:eastAsia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HAnsi" w:hAnsi="Cambria Math" w:cstheme="minorBidi"/>
                  <w:i/>
                  <w:sz w:val="22"/>
                  <w:szCs w:val="22"/>
                  <w:lang w:val="en-US" w:eastAsia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limLowPr>
                <m:e>
                  <m:func>
                    <m:funcPr>
                      <m:ctrlPr>
                        <w:rPr>
                          <w:rFonts w:ascii="Cambria Math" w:eastAsiaTheme="minorHAnsi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</w:rPr>
                        <m:t>lim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HAnsi" w:hAnsi="Cambria Math"/>
                        </w:rPr>
                        <m:t xml:space="preserve"> </m:t>
                      </m:r>
                    </m:e>
                  </m:func>
                </m:e>
                <m:lim>
                  <m:r>
                    <w:rPr>
                      <w:rFonts w:ascii="Cambria Math" w:eastAsiaTheme="minorHAnsi" w:hAnsi="Cambria Math"/>
                    </w:rPr>
                    <m:t>x→0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HAnsi" w:hAnsi="Cambria Math" w:cstheme="minorBidi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1+x</m:t>
                      </m:r>
                    </m:e>
                  </m:rad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-1</m:t>
                  </m:r>
                </m:num>
                <m:den>
                  <m:rad>
                    <m:radPr>
                      <m:ctrlPr>
                        <w:rPr>
                          <w:rFonts w:ascii="Cambria Math" w:eastAsiaTheme="minorHAnsi" w:hAnsi="Cambria Math" w:cstheme="minorBidi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radPr>
                    <m:deg>
                      <m:r>
                        <w:rPr>
                          <w:rFonts w:ascii="Cambria Math" w:eastAsiaTheme="minorHAnsi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HAnsi" w:hAnsi="Cambria Math" w:cstheme="minorBidi"/>
                          <w:sz w:val="22"/>
                          <w:szCs w:val="22"/>
                          <w:lang w:val="en-US" w:eastAsia="en-US"/>
                        </w:rPr>
                        <m:t>1+x</m:t>
                      </m:r>
                    </m:e>
                  </m:rad>
                  <m:r>
                    <w:rPr>
                      <w:rFonts w:ascii="Cambria Math" w:eastAsiaTheme="minorHAnsi" w:hAnsi="Cambria Math" w:cstheme="minorBidi"/>
                      <w:sz w:val="22"/>
                      <w:szCs w:val="22"/>
                      <w:lang w:val="en-US" w:eastAsia="en-US"/>
                    </w:rPr>
                    <m:t>-1</m:t>
                  </m:r>
                </m:den>
              </m:f>
            </m:e>
          </m:func>
        </m:oMath>
      </m:oMathPara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</w:p>
    <w:p w:rsidR="00361237" w:rsidRDefault="00361237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044425" w:rsidRPr="00551119" w:rsidRDefault="00044425" w:rsidP="00044425">
      <w:pPr>
        <w:tabs>
          <w:tab w:val="right" w:pos="8460"/>
        </w:tabs>
        <w:jc w:val="both"/>
        <w:rPr>
          <w:b/>
          <w:sz w:val="22"/>
          <w:szCs w:val="22"/>
        </w:rPr>
      </w:pPr>
      <w:r w:rsidRPr="00551119">
        <w:rPr>
          <w:b/>
          <w:sz w:val="22"/>
          <w:szCs w:val="22"/>
        </w:rPr>
        <w:lastRenderedPageBreak/>
        <w:t>Tema #</w:t>
      </w:r>
      <w:r w:rsidR="00727067">
        <w:rPr>
          <w:b/>
          <w:sz w:val="22"/>
          <w:szCs w:val="22"/>
        </w:rPr>
        <w:t>2</w:t>
      </w:r>
      <w:r w:rsidRPr="00551119">
        <w:rPr>
          <w:b/>
          <w:sz w:val="22"/>
          <w:szCs w:val="22"/>
        </w:rPr>
        <w:t xml:space="preserve">: </w:t>
      </w:r>
      <w:r w:rsidR="00727067">
        <w:rPr>
          <w:b/>
          <w:sz w:val="22"/>
          <w:szCs w:val="22"/>
        </w:rPr>
        <w:tab/>
        <w:t>(1</w:t>
      </w:r>
      <w:r>
        <w:rPr>
          <w:b/>
          <w:sz w:val="22"/>
          <w:szCs w:val="22"/>
        </w:rPr>
        <w:t xml:space="preserve">0 </w:t>
      </w:r>
      <w:r w:rsidRPr="005F18FE">
        <w:rPr>
          <w:b/>
          <w:sz w:val="22"/>
          <w:szCs w:val="22"/>
        </w:rPr>
        <w:t>Pts</w:t>
      </w:r>
      <w:r>
        <w:rPr>
          <w:b/>
          <w:sz w:val="22"/>
          <w:szCs w:val="22"/>
        </w:rPr>
        <w:t>.)</w:t>
      </w:r>
    </w:p>
    <w:p w:rsidR="00044425" w:rsidRDefault="00044425" w:rsidP="00044425">
      <w:r>
        <w:t xml:space="preserve">Encontrar la constante “ </w:t>
      </w:r>
      <m:oMath>
        <m:r>
          <w:rPr>
            <w:rFonts w:ascii="Cambria Math" w:hAnsi="Cambria Math"/>
          </w:rPr>
          <m:t>a</m:t>
        </m:r>
      </m:oMath>
      <w:r>
        <w:t xml:space="preserve"> </w:t>
      </w:r>
      <w:proofErr w:type="gramStart"/>
      <w:r>
        <w:t>” ,</w:t>
      </w:r>
      <w:proofErr w:type="gramEnd"/>
      <w:r>
        <w:t xml:space="preserve"> tal que la función sea continua en toda la recta real</w:t>
      </w:r>
    </w:p>
    <w:p w:rsidR="00044425" w:rsidRDefault="00044425" w:rsidP="00044425"/>
    <w:p w:rsidR="00044425" w:rsidRPr="00AB7B81" w:rsidRDefault="00044425" w:rsidP="00044425">
      <m:oMathPara>
        <m:oMath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x-a</m:t>
                      </m:r>
                    </m:den>
                  </m:f>
                  <m:r>
                    <w:rPr>
                      <w:rFonts w:ascii="Cambria Math" w:hAnsi="Cambria Math"/>
                    </w:rPr>
                    <m:t>,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      </m:t>
                  </m: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 xml:space="preserve">     8,                x=a</m:t>
                  </m:r>
                </m:e>
              </m:eqArr>
            </m:e>
          </m:d>
          <m:r>
            <w:rPr>
              <w:rFonts w:ascii="Cambria Math" w:hAnsi="Cambria Math"/>
            </w:rPr>
            <m:t>x≠a</m:t>
          </m:r>
        </m:oMath>
      </m:oMathPara>
    </w:p>
    <w:p w:rsidR="00044425" w:rsidRPr="00AB7B81" w:rsidRDefault="00044425" w:rsidP="00044425"/>
    <w:p w:rsidR="00044425" w:rsidRDefault="00044425" w:rsidP="00044425"/>
    <w:p w:rsidR="00044425" w:rsidRDefault="00044425" w:rsidP="00044425"/>
    <w:p w:rsidR="00C22D4B" w:rsidRPr="00551119" w:rsidRDefault="00044425" w:rsidP="00C22D4B">
      <w:pPr>
        <w:tabs>
          <w:tab w:val="right" w:pos="8460"/>
        </w:tabs>
        <w:jc w:val="both"/>
        <w:rPr>
          <w:b/>
          <w:sz w:val="22"/>
          <w:szCs w:val="22"/>
        </w:rPr>
      </w:pPr>
      <w:r>
        <w:br w:type="page"/>
      </w:r>
      <w:r w:rsidR="00C22D4B" w:rsidRPr="00551119">
        <w:rPr>
          <w:b/>
          <w:sz w:val="22"/>
          <w:szCs w:val="22"/>
        </w:rPr>
        <w:lastRenderedPageBreak/>
        <w:t>Tema #</w:t>
      </w:r>
      <w:r w:rsidR="00727067">
        <w:rPr>
          <w:b/>
          <w:sz w:val="22"/>
          <w:szCs w:val="22"/>
        </w:rPr>
        <w:t>3</w:t>
      </w:r>
      <w:r w:rsidR="00C22D4B" w:rsidRPr="00551119">
        <w:rPr>
          <w:b/>
          <w:sz w:val="22"/>
          <w:szCs w:val="22"/>
        </w:rPr>
        <w:t xml:space="preserve">: </w:t>
      </w:r>
      <w:r w:rsidR="00727067">
        <w:rPr>
          <w:b/>
          <w:sz w:val="22"/>
          <w:szCs w:val="22"/>
        </w:rPr>
        <w:tab/>
        <w:t>(2</w:t>
      </w:r>
      <w:r w:rsidR="00C22D4B">
        <w:rPr>
          <w:b/>
          <w:sz w:val="22"/>
          <w:szCs w:val="22"/>
        </w:rPr>
        <w:t xml:space="preserve">0 </w:t>
      </w:r>
      <w:r w:rsidR="00C22D4B" w:rsidRPr="005F18FE">
        <w:rPr>
          <w:b/>
          <w:sz w:val="22"/>
          <w:szCs w:val="22"/>
        </w:rPr>
        <w:t>Pts</w:t>
      </w:r>
      <w:r w:rsidR="00C22D4B">
        <w:rPr>
          <w:b/>
          <w:sz w:val="22"/>
          <w:szCs w:val="22"/>
        </w:rPr>
        <w:t>.)</w:t>
      </w:r>
    </w:p>
    <w:p w:rsidR="00044425" w:rsidRDefault="00044425" w:rsidP="00650071">
      <w:pPr>
        <w:pStyle w:val="Prrafodelista"/>
        <w:numPr>
          <w:ilvl w:val="0"/>
          <w:numId w:val="1"/>
        </w:numPr>
        <w:spacing w:after="200" w:line="276" w:lineRule="auto"/>
      </w:pPr>
      <w:r>
        <w:t xml:space="preserve">Hallar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, si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044425" w:rsidRDefault="00044425" w:rsidP="00650071">
      <w:pPr>
        <w:pStyle w:val="Prrafodelista"/>
        <w:numPr>
          <w:ilvl w:val="0"/>
          <w:numId w:val="1"/>
        </w:numPr>
      </w:pPr>
      <w:r>
        <w:t xml:space="preserve">Hallar y’, si y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sen x</m:t>
                </m:r>
              </m:e>
            </m:d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:rsidR="00044425" w:rsidRDefault="00044425" w:rsidP="00044425">
      <w:pPr>
        <w:spacing w:after="200" w:line="276" w:lineRule="auto"/>
      </w:pPr>
      <w:r>
        <w:br w:type="page"/>
      </w:r>
    </w:p>
    <w:p w:rsidR="00044425" w:rsidRPr="00551119" w:rsidRDefault="00044425" w:rsidP="00044425">
      <w:pPr>
        <w:tabs>
          <w:tab w:val="right" w:pos="8460"/>
        </w:tabs>
        <w:jc w:val="both"/>
        <w:rPr>
          <w:b/>
          <w:sz w:val="22"/>
          <w:szCs w:val="22"/>
        </w:rPr>
      </w:pPr>
      <w:r w:rsidRPr="00551119">
        <w:rPr>
          <w:b/>
          <w:sz w:val="22"/>
          <w:szCs w:val="22"/>
        </w:rPr>
        <w:lastRenderedPageBreak/>
        <w:t>Tema #</w:t>
      </w:r>
      <w:r>
        <w:rPr>
          <w:b/>
          <w:sz w:val="22"/>
          <w:szCs w:val="22"/>
        </w:rPr>
        <w:t>4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 xml:space="preserve">(15 </w:t>
      </w:r>
      <w:proofErr w:type="spellStart"/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proofErr w:type="spellEnd"/>
      <w:r>
        <w:rPr>
          <w:b/>
          <w:sz w:val="22"/>
          <w:szCs w:val="22"/>
        </w:rPr>
        <w:t>.)</w:t>
      </w:r>
    </w:p>
    <w:p w:rsidR="00044425" w:rsidRDefault="00044425" w:rsidP="00044425">
      <w:r>
        <w:t>Construya la gr</w:t>
      </w:r>
      <w:r w:rsidR="00936CCF">
        <w:t>á</w:t>
      </w:r>
      <w:r>
        <w:t>fica de la función</w:t>
      </w:r>
      <w:r w:rsidR="009C46E1">
        <w:t xml:space="preserve"> 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:rsidR="005C1E5E" w:rsidRDefault="005C1E5E" w:rsidP="00044425">
      <w:pPr>
        <w:spacing w:after="200" w:line="276" w:lineRule="auto"/>
      </w:pPr>
    </w:p>
    <w:p w:rsidR="005C1E5E" w:rsidRDefault="005C1E5E" w:rsidP="00044425">
      <w:pPr>
        <w:spacing w:after="200" w:line="276" w:lineRule="auto"/>
      </w:pPr>
    </w:p>
    <w:p w:rsidR="005C1E5E" w:rsidRDefault="005C1E5E" w:rsidP="00044425">
      <w:pPr>
        <w:spacing w:after="200" w:line="276" w:lineRule="auto"/>
      </w:pPr>
    </w:p>
    <w:p w:rsidR="005C1E5E" w:rsidRDefault="005C1E5E" w:rsidP="00044425">
      <w:pPr>
        <w:spacing w:after="200" w:line="276" w:lineRule="auto"/>
      </w:pPr>
    </w:p>
    <w:p w:rsidR="00044425" w:rsidRDefault="00044425" w:rsidP="00044425">
      <w:pPr>
        <w:spacing w:after="200" w:line="276" w:lineRule="auto"/>
      </w:pPr>
      <w:r>
        <w:br w:type="page"/>
      </w:r>
    </w:p>
    <w:p w:rsidR="00B10446" w:rsidRDefault="00B10446" w:rsidP="00044425">
      <w:pPr>
        <w:tabs>
          <w:tab w:val="right" w:pos="8460"/>
        </w:tabs>
        <w:jc w:val="both"/>
        <w:rPr>
          <w:b/>
          <w:sz w:val="22"/>
          <w:szCs w:val="22"/>
        </w:rPr>
      </w:pPr>
      <w:r w:rsidRPr="00B10446">
        <w:rPr>
          <w:b/>
          <w:noProof/>
          <w:sz w:val="22"/>
          <w:szCs w:val="22"/>
          <w:lang w:val="es-EC" w:eastAsia="es-EC"/>
        </w:rPr>
        <w:lastRenderedPageBreak/>
        <w:drawing>
          <wp:inline distT="0" distB="0" distL="0" distR="0">
            <wp:extent cx="5400675" cy="2336215"/>
            <wp:effectExtent l="19050" t="0" r="9525" b="0"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16080" b="10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33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0446" w:rsidRDefault="00B10446" w:rsidP="00044425">
      <w:pPr>
        <w:tabs>
          <w:tab w:val="right" w:pos="8460"/>
        </w:tabs>
        <w:jc w:val="both"/>
        <w:rPr>
          <w:b/>
          <w:sz w:val="22"/>
          <w:szCs w:val="22"/>
        </w:rPr>
      </w:pPr>
    </w:p>
    <w:p w:rsidR="00B10446" w:rsidRDefault="00B10446" w:rsidP="00044425">
      <w:pPr>
        <w:tabs>
          <w:tab w:val="right" w:pos="8460"/>
        </w:tabs>
        <w:jc w:val="both"/>
        <w:rPr>
          <w:b/>
          <w:sz w:val="22"/>
          <w:szCs w:val="22"/>
        </w:rPr>
      </w:pPr>
    </w:p>
    <w:p w:rsidR="00044425" w:rsidRPr="00551119" w:rsidRDefault="00044425" w:rsidP="00044425">
      <w:pPr>
        <w:tabs>
          <w:tab w:val="right" w:pos="8460"/>
        </w:tabs>
        <w:jc w:val="both"/>
        <w:rPr>
          <w:b/>
          <w:sz w:val="22"/>
          <w:szCs w:val="22"/>
        </w:rPr>
      </w:pPr>
      <w:r w:rsidRPr="00551119">
        <w:rPr>
          <w:b/>
          <w:sz w:val="22"/>
          <w:szCs w:val="22"/>
        </w:rPr>
        <w:t>Tema #</w:t>
      </w:r>
      <w:r>
        <w:rPr>
          <w:b/>
          <w:sz w:val="22"/>
          <w:szCs w:val="22"/>
        </w:rPr>
        <w:t>5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 xml:space="preserve">(10 </w:t>
      </w:r>
      <w:proofErr w:type="spellStart"/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proofErr w:type="spellEnd"/>
      <w:r>
        <w:rPr>
          <w:b/>
          <w:sz w:val="22"/>
          <w:szCs w:val="22"/>
        </w:rPr>
        <w:t>.)</w:t>
      </w:r>
    </w:p>
    <w:p w:rsidR="00044425" w:rsidRDefault="00044425" w:rsidP="00044425">
      <w:r>
        <w:t>La utilidad U  al producir q unidades de un producto es:</w:t>
      </w:r>
    </w:p>
    <w:p w:rsidR="00044425" w:rsidRDefault="00044425" w:rsidP="00044425">
      <m:oMathPara>
        <m:oMath>
          <m:r>
            <w:rPr>
              <w:rFonts w:ascii="Cambria Math" w:hAnsi="Cambria Math"/>
            </w:rPr>
            <m:t xml:space="preserve">U=396 q-2.2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q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400</m:t>
          </m:r>
        </m:oMath>
      </m:oMathPara>
    </w:p>
    <w:p w:rsidR="00044425" w:rsidRDefault="00044425" w:rsidP="00044425"/>
    <w:p w:rsidR="00044425" w:rsidRDefault="00044425" w:rsidP="00650071">
      <w:pPr>
        <w:pStyle w:val="Prrafodelista"/>
        <w:numPr>
          <w:ilvl w:val="0"/>
          <w:numId w:val="2"/>
        </w:numPr>
      </w:pPr>
      <w:r>
        <w:t xml:space="preserve">Por medio de diferenciales, encuentre el cambio aproximado en la utilidad, si el nivel de producción cambia de </w:t>
      </w:r>
      <m:oMath>
        <m:r>
          <w:rPr>
            <w:rFonts w:ascii="Cambria Math" w:hAnsi="Cambria Math"/>
          </w:rPr>
          <m:t>q=2</m:t>
        </m:r>
      </m:oMath>
      <w:r>
        <w:t xml:space="preserve">  a  </w:t>
      </w:r>
      <m:oMath>
        <m:r>
          <w:rPr>
            <w:rFonts w:ascii="Cambria Math" w:hAnsi="Cambria Math"/>
          </w:rPr>
          <m:t>q=3</m:t>
        </m:r>
      </m:oMath>
      <w:r w:rsidR="00AB0CA0">
        <w:t xml:space="preserve"> </w:t>
      </w:r>
      <w:r>
        <w:t xml:space="preserve"> unidades.</w:t>
      </w:r>
    </w:p>
    <w:p w:rsidR="00044425" w:rsidRDefault="00044425" w:rsidP="00650071">
      <w:pPr>
        <w:pStyle w:val="Prrafodelista"/>
        <w:numPr>
          <w:ilvl w:val="0"/>
          <w:numId w:val="2"/>
        </w:numPr>
      </w:pPr>
      <w:r>
        <w:t>Encuentre el cambio real</w:t>
      </w:r>
      <w:r w:rsidR="00C17AD8">
        <w:t>.</w:t>
      </w:r>
    </w:p>
    <w:p w:rsidR="00044425" w:rsidRDefault="00044425" w:rsidP="00044425"/>
    <w:p w:rsidR="00044425" w:rsidRDefault="00044425" w:rsidP="00044425">
      <w:pPr>
        <w:spacing w:after="200" w:line="276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p w:rsidR="00044425" w:rsidRPr="00551119" w:rsidRDefault="00044425" w:rsidP="00044425">
      <w:pPr>
        <w:tabs>
          <w:tab w:val="right" w:pos="8460"/>
        </w:tabs>
        <w:jc w:val="both"/>
        <w:rPr>
          <w:b/>
          <w:sz w:val="22"/>
          <w:szCs w:val="22"/>
        </w:rPr>
      </w:pPr>
      <w:r w:rsidRPr="00551119">
        <w:rPr>
          <w:b/>
          <w:sz w:val="22"/>
          <w:szCs w:val="22"/>
        </w:rPr>
        <w:lastRenderedPageBreak/>
        <w:t>Tema #</w:t>
      </w:r>
      <w:r>
        <w:rPr>
          <w:b/>
          <w:sz w:val="22"/>
          <w:szCs w:val="22"/>
        </w:rPr>
        <w:t>6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 xml:space="preserve">(15 </w:t>
      </w:r>
      <w:proofErr w:type="spellStart"/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proofErr w:type="spellEnd"/>
      <w:r>
        <w:rPr>
          <w:b/>
          <w:sz w:val="22"/>
          <w:szCs w:val="22"/>
        </w:rPr>
        <w:t>.)</w:t>
      </w:r>
    </w:p>
    <w:p w:rsidR="00044425" w:rsidRDefault="00044425" w:rsidP="00044425">
      <w:r>
        <w:t xml:space="preserve">Dada la expresión  </w:t>
      </w:r>
      <m:oMath>
        <m:r>
          <w:rPr>
            <w:rFonts w:ascii="Cambria Math" w:hAnsi="Cambria Math"/>
          </w:rPr>
          <m:t>1-xy=x-y</m:t>
        </m:r>
      </m:oMath>
      <w:r>
        <w:t xml:space="preserve">  ,  Encontrar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t>:</w:t>
      </w:r>
    </w:p>
    <w:p w:rsidR="00044425" w:rsidRDefault="00044425" w:rsidP="00044425"/>
    <w:p w:rsidR="00044425" w:rsidRDefault="00044425" w:rsidP="00044425">
      <w:pPr>
        <w:spacing w:after="200" w:line="276" w:lineRule="auto"/>
      </w:pPr>
      <w:r>
        <w:br w:type="page"/>
      </w:r>
    </w:p>
    <w:p w:rsidR="00044425" w:rsidRPr="00551119" w:rsidRDefault="00044425" w:rsidP="00044425">
      <w:pPr>
        <w:tabs>
          <w:tab w:val="right" w:pos="8460"/>
        </w:tabs>
        <w:jc w:val="both"/>
        <w:rPr>
          <w:b/>
          <w:sz w:val="22"/>
          <w:szCs w:val="22"/>
        </w:rPr>
      </w:pPr>
      <w:r w:rsidRPr="00551119">
        <w:rPr>
          <w:b/>
          <w:sz w:val="22"/>
          <w:szCs w:val="22"/>
        </w:rPr>
        <w:lastRenderedPageBreak/>
        <w:t>Tema #</w:t>
      </w:r>
      <w:r>
        <w:rPr>
          <w:b/>
          <w:sz w:val="22"/>
          <w:szCs w:val="22"/>
        </w:rPr>
        <w:t>7</w:t>
      </w:r>
      <w:r w:rsidRPr="00551119">
        <w:rPr>
          <w:b/>
          <w:sz w:val="22"/>
          <w:szCs w:val="22"/>
        </w:rPr>
        <w:t xml:space="preserve">: </w:t>
      </w:r>
      <w:r>
        <w:rPr>
          <w:b/>
          <w:sz w:val="22"/>
          <w:szCs w:val="22"/>
        </w:rPr>
        <w:tab/>
        <w:t xml:space="preserve">(15 </w:t>
      </w:r>
      <w:proofErr w:type="spellStart"/>
      <w:r>
        <w:rPr>
          <w:b/>
          <w:sz w:val="22"/>
          <w:szCs w:val="22"/>
          <w:lang w:val="es-EC"/>
        </w:rPr>
        <w:t>Pt</w:t>
      </w:r>
      <w:r w:rsidRPr="00AB16EA">
        <w:rPr>
          <w:b/>
          <w:sz w:val="22"/>
          <w:szCs w:val="22"/>
          <w:lang w:val="es-EC"/>
        </w:rPr>
        <w:t>s</w:t>
      </w:r>
      <w:proofErr w:type="spellEnd"/>
      <w:r>
        <w:rPr>
          <w:b/>
          <w:sz w:val="22"/>
          <w:szCs w:val="22"/>
        </w:rPr>
        <w:t>.)</w:t>
      </w:r>
    </w:p>
    <w:p w:rsidR="00044425" w:rsidRPr="002358D1" w:rsidRDefault="00044425" w:rsidP="00044425">
      <w:r w:rsidRPr="002358D1">
        <w:t xml:space="preserve">Dada la Función  </w:t>
      </w:r>
      <m:oMath>
        <m:r>
          <m:rPr>
            <m:sty m:val="bi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  <m:r>
              <m:rPr>
                <m:sty m:val="bi"/>
              </m:rPr>
              <w:rPr>
                <w:rFonts w:ascii="Cambria Math"/>
              </w:rPr>
              <m:t>,</m:t>
            </m:r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</m:d>
        <m:r>
          <m:rPr>
            <m:sty m:val="bi"/>
          </m:rPr>
          <w:rPr>
            <w:rFonts w:asci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st</m:t>
        </m:r>
      </m:oMath>
      <w:r w:rsidRPr="002358D1">
        <w:t xml:space="preserve">  sujeta a la restricción 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t</m:t>
        </m:r>
        <m:r>
          <m:rPr>
            <m:sty m:val="bi"/>
          </m:rPr>
          <w:rPr>
            <w:rFonts w:asci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27</m:t>
        </m:r>
      </m:oMath>
      <w:r w:rsidRPr="002358D1">
        <w:t xml:space="preserve"> , determinar</w:t>
      </w:r>
      <w:r w:rsidR="00B10446">
        <w:t xml:space="preserve"> </w:t>
      </w:r>
      <w:r w:rsidR="00B10446" w:rsidRPr="002358D1">
        <w:t xml:space="preserve">la función </w:t>
      </w:r>
      <w:proofErr w:type="spellStart"/>
      <w:r w:rsidR="00B10446" w:rsidRPr="002358D1">
        <w:t>Langragiana</w:t>
      </w:r>
      <w:proofErr w:type="spellEnd"/>
      <w:r w:rsidR="00B10446" w:rsidRPr="002358D1">
        <w:t xml:space="preserve"> </w:t>
      </w:r>
      <w:r w:rsidR="006F742A">
        <w:t>y</w:t>
      </w:r>
      <w:r w:rsidR="00B10446">
        <w:t xml:space="preserve"> </w:t>
      </w:r>
      <w:r w:rsidRPr="002358D1">
        <w:t>los máximos o mínimos</w:t>
      </w:r>
      <w:r w:rsidR="00F630D7">
        <w:t xml:space="preserve"> en caso de existir</w:t>
      </w:r>
      <w:r w:rsidRPr="002358D1">
        <w:t>.</w:t>
      </w:r>
    </w:p>
    <w:p w:rsidR="007848C6" w:rsidRPr="007848C6" w:rsidRDefault="007848C6" w:rsidP="00044425">
      <w:pPr>
        <w:jc w:val="center"/>
        <w:rPr>
          <w:sz w:val="22"/>
          <w:szCs w:val="22"/>
        </w:rPr>
      </w:pPr>
    </w:p>
    <w:sectPr w:rsidR="007848C6" w:rsidRPr="007848C6" w:rsidSect="00326B17">
      <w:footerReference w:type="even" r:id="rId12"/>
      <w:footerReference w:type="default" r:id="rId13"/>
      <w:footerReference w:type="first" r:id="rId14"/>
      <w:pgSz w:w="11907" w:h="16840" w:code="9"/>
      <w:pgMar w:top="1418" w:right="1701" w:bottom="1440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2200" w:rsidRDefault="00F22200">
      <w:r>
        <w:separator/>
      </w:r>
    </w:p>
  </w:endnote>
  <w:endnote w:type="continuationSeparator" w:id="0">
    <w:p w:rsidR="00F22200" w:rsidRDefault="00F2220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0EC8" w:rsidRDefault="00682AEB" w:rsidP="00F76393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7F0EC8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7F0EC8" w:rsidRDefault="007F0EC8" w:rsidP="00682DEE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0EC8" w:rsidRPr="006F1F4F" w:rsidRDefault="006F1F4F" w:rsidP="00066195">
    <w:pPr>
      <w:pStyle w:val="Piedepgina"/>
      <w:framePr w:w="8485" w:wrap="around" w:vAnchor="text" w:hAnchor="page" w:x="1702" w:y="1"/>
      <w:tabs>
        <w:tab w:val="clear" w:pos="4419"/>
        <w:tab w:val="clear" w:pos="8838"/>
        <w:tab w:val="right" w:pos="-3240"/>
        <w:tab w:val="right" w:pos="8460"/>
      </w:tabs>
      <w:rPr>
        <w:rStyle w:val="Nmerodepgina"/>
        <w:color w:val="808080"/>
      </w:rPr>
    </w:pPr>
    <w:r>
      <w:rPr>
        <w:lang w:val="es-EC"/>
      </w:rPr>
      <w:tab/>
    </w:r>
    <w:r w:rsidR="005C41D3">
      <w:rPr>
        <w:color w:val="808080"/>
        <w:lang w:val="es-EC"/>
      </w:rPr>
      <w:t>E</w:t>
    </w:r>
    <w:r w:rsidR="00044425">
      <w:rPr>
        <w:color w:val="808080"/>
        <w:lang w:val="es-EC"/>
      </w:rPr>
      <w:t>3</w:t>
    </w:r>
    <w:r w:rsidR="00066195" w:rsidRPr="00066195">
      <w:rPr>
        <w:color w:val="808080"/>
        <w:lang w:val="es-EC"/>
      </w:rPr>
      <w:t>-(</w:t>
    </w:r>
    <w:r w:rsidR="00682AEB" w:rsidRPr="00066195">
      <w:rPr>
        <w:rStyle w:val="Nmerodepgina"/>
        <w:color w:val="808080"/>
      </w:rPr>
      <w:fldChar w:fldCharType="begin"/>
    </w:r>
    <w:r w:rsidR="00066195" w:rsidRPr="00066195">
      <w:rPr>
        <w:rStyle w:val="Nmerodepgina"/>
        <w:color w:val="808080"/>
      </w:rPr>
      <w:instrText xml:space="preserve"> PAGE </w:instrText>
    </w:r>
    <w:r w:rsidR="00682AEB" w:rsidRPr="00066195">
      <w:rPr>
        <w:rStyle w:val="Nmerodepgina"/>
        <w:color w:val="808080"/>
      </w:rPr>
      <w:fldChar w:fldCharType="separate"/>
    </w:r>
    <w:r w:rsidR="00727067">
      <w:rPr>
        <w:rStyle w:val="Nmerodepgina"/>
        <w:noProof/>
        <w:color w:val="808080"/>
      </w:rPr>
      <w:t>1</w:t>
    </w:r>
    <w:r w:rsidR="00682AEB" w:rsidRPr="00066195">
      <w:rPr>
        <w:rStyle w:val="Nmerodepgina"/>
        <w:color w:val="808080"/>
      </w:rPr>
      <w:fldChar w:fldCharType="end"/>
    </w:r>
    <w:r w:rsidR="00066195" w:rsidRPr="00066195">
      <w:rPr>
        <w:rStyle w:val="Nmerodepgina"/>
        <w:color w:val="808080"/>
        <w:lang w:val="en-US"/>
      </w:rPr>
      <w:t>/</w:t>
    </w:r>
    <w:r w:rsidR="00682AEB" w:rsidRPr="00066195">
      <w:rPr>
        <w:rStyle w:val="Nmerodepgina"/>
        <w:color w:val="808080"/>
      </w:rPr>
      <w:fldChar w:fldCharType="begin"/>
    </w:r>
    <w:r w:rsidR="00066195" w:rsidRPr="00066195">
      <w:rPr>
        <w:rStyle w:val="Nmerodepgina"/>
        <w:color w:val="808080"/>
      </w:rPr>
      <w:instrText xml:space="preserve"> NUMPAGES </w:instrText>
    </w:r>
    <w:r w:rsidR="00682AEB" w:rsidRPr="00066195">
      <w:rPr>
        <w:rStyle w:val="Nmerodepgina"/>
        <w:color w:val="808080"/>
      </w:rPr>
      <w:fldChar w:fldCharType="separate"/>
    </w:r>
    <w:r w:rsidR="00727067">
      <w:rPr>
        <w:rStyle w:val="Nmerodepgina"/>
        <w:noProof/>
        <w:color w:val="808080"/>
      </w:rPr>
      <w:t>7</w:t>
    </w:r>
    <w:r w:rsidR="00682AEB" w:rsidRPr="00066195">
      <w:rPr>
        <w:rStyle w:val="Nmerodepgina"/>
        <w:color w:val="808080"/>
      </w:rPr>
      <w:fldChar w:fldCharType="end"/>
    </w:r>
    <w:r w:rsidR="00066195" w:rsidRPr="00066195">
      <w:rPr>
        <w:rStyle w:val="Nmerodepgina"/>
        <w:color w:val="808080"/>
        <w:lang w:val="en-US"/>
      </w:rPr>
      <w:t>)</w:t>
    </w:r>
    <w:r w:rsidR="00066195">
      <w:rPr>
        <w:color w:val="808080"/>
        <w:lang w:val="es-EC"/>
      </w:rPr>
      <w:tab/>
    </w:r>
  </w:p>
  <w:p w:rsidR="007F0EC8" w:rsidRDefault="007F0EC8" w:rsidP="00682DEE">
    <w:pPr>
      <w:pStyle w:val="Piedepgina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4FE0" w:rsidRPr="00DA4FE0" w:rsidRDefault="00DA4FE0" w:rsidP="00DA4FE0">
    <w:pPr>
      <w:pStyle w:val="Encabezado"/>
      <w:tabs>
        <w:tab w:val="clear" w:pos="8838"/>
        <w:tab w:val="right" w:pos="8460"/>
      </w:tabs>
      <w:ind w:right="378"/>
      <w:jc w:val="right"/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2200" w:rsidRDefault="00F22200">
      <w:r>
        <w:separator/>
      </w:r>
    </w:p>
  </w:footnote>
  <w:footnote w:type="continuationSeparator" w:id="0">
    <w:p w:rsidR="00F22200" w:rsidRDefault="00F2220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E76FF"/>
    <w:multiLevelType w:val="hybridMultilevel"/>
    <w:tmpl w:val="AECC68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BD3833"/>
    <w:multiLevelType w:val="hybridMultilevel"/>
    <w:tmpl w:val="8E26BF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12283F"/>
    <w:multiLevelType w:val="hybridMultilevel"/>
    <w:tmpl w:val="A036C7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4A2F"/>
    <w:rsid w:val="00000E39"/>
    <w:rsid w:val="00002797"/>
    <w:rsid w:val="0000399C"/>
    <w:rsid w:val="00004E73"/>
    <w:rsid w:val="00004E8B"/>
    <w:rsid w:val="00007C62"/>
    <w:rsid w:val="00010F1D"/>
    <w:rsid w:val="000157E9"/>
    <w:rsid w:val="0002507A"/>
    <w:rsid w:val="00026125"/>
    <w:rsid w:val="000317E9"/>
    <w:rsid w:val="000353FB"/>
    <w:rsid w:val="000417AB"/>
    <w:rsid w:val="00044425"/>
    <w:rsid w:val="000475C3"/>
    <w:rsid w:val="00051531"/>
    <w:rsid w:val="00052698"/>
    <w:rsid w:val="00053154"/>
    <w:rsid w:val="00063D75"/>
    <w:rsid w:val="000654B4"/>
    <w:rsid w:val="00066195"/>
    <w:rsid w:val="000664FF"/>
    <w:rsid w:val="00076677"/>
    <w:rsid w:val="000826F5"/>
    <w:rsid w:val="00086684"/>
    <w:rsid w:val="00090AA7"/>
    <w:rsid w:val="000913AB"/>
    <w:rsid w:val="00091C40"/>
    <w:rsid w:val="00094C3E"/>
    <w:rsid w:val="0009506B"/>
    <w:rsid w:val="000A248E"/>
    <w:rsid w:val="000A261B"/>
    <w:rsid w:val="000A2BEF"/>
    <w:rsid w:val="000B6506"/>
    <w:rsid w:val="000B7EAD"/>
    <w:rsid w:val="000C0E5E"/>
    <w:rsid w:val="000C4D40"/>
    <w:rsid w:val="000C5AB0"/>
    <w:rsid w:val="000C7FBA"/>
    <w:rsid w:val="000D1CB8"/>
    <w:rsid w:val="000D211E"/>
    <w:rsid w:val="000D5FB8"/>
    <w:rsid w:val="000D6487"/>
    <w:rsid w:val="000E028A"/>
    <w:rsid w:val="000E1E59"/>
    <w:rsid w:val="000E5EEA"/>
    <w:rsid w:val="000E6BC5"/>
    <w:rsid w:val="000F343B"/>
    <w:rsid w:val="000F549F"/>
    <w:rsid w:val="0010056D"/>
    <w:rsid w:val="00103EE5"/>
    <w:rsid w:val="00105B75"/>
    <w:rsid w:val="001063E2"/>
    <w:rsid w:val="00114423"/>
    <w:rsid w:val="00115C56"/>
    <w:rsid w:val="0011647F"/>
    <w:rsid w:val="001201E9"/>
    <w:rsid w:val="0012072D"/>
    <w:rsid w:val="0013008F"/>
    <w:rsid w:val="00133CBE"/>
    <w:rsid w:val="00134A9F"/>
    <w:rsid w:val="00135963"/>
    <w:rsid w:val="001444F9"/>
    <w:rsid w:val="001459A0"/>
    <w:rsid w:val="001545D6"/>
    <w:rsid w:val="00154A1D"/>
    <w:rsid w:val="00154ED9"/>
    <w:rsid w:val="00154FDB"/>
    <w:rsid w:val="00156362"/>
    <w:rsid w:val="001601CF"/>
    <w:rsid w:val="001609D9"/>
    <w:rsid w:val="00162E4B"/>
    <w:rsid w:val="0016407F"/>
    <w:rsid w:val="00165C8A"/>
    <w:rsid w:val="00166534"/>
    <w:rsid w:val="0017763F"/>
    <w:rsid w:val="001842B4"/>
    <w:rsid w:val="00185B83"/>
    <w:rsid w:val="00190B42"/>
    <w:rsid w:val="001952A5"/>
    <w:rsid w:val="001953C7"/>
    <w:rsid w:val="00195E4D"/>
    <w:rsid w:val="001A091D"/>
    <w:rsid w:val="001A0DA8"/>
    <w:rsid w:val="001A67D0"/>
    <w:rsid w:val="001A7200"/>
    <w:rsid w:val="001A7892"/>
    <w:rsid w:val="001B1835"/>
    <w:rsid w:val="001B507E"/>
    <w:rsid w:val="001C1718"/>
    <w:rsid w:val="001C1F16"/>
    <w:rsid w:val="001C6AF6"/>
    <w:rsid w:val="001C708A"/>
    <w:rsid w:val="001E07AF"/>
    <w:rsid w:val="001E171A"/>
    <w:rsid w:val="001E26DF"/>
    <w:rsid w:val="001E3516"/>
    <w:rsid w:val="001F1A3B"/>
    <w:rsid w:val="00204CAA"/>
    <w:rsid w:val="002055EE"/>
    <w:rsid w:val="00206994"/>
    <w:rsid w:val="00207B38"/>
    <w:rsid w:val="002136D1"/>
    <w:rsid w:val="002153C0"/>
    <w:rsid w:val="002167EA"/>
    <w:rsid w:val="00216835"/>
    <w:rsid w:val="002173D0"/>
    <w:rsid w:val="00217765"/>
    <w:rsid w:val="00222D4F"/>
    <w:rsid w:val="00227869"/>
    <w:rsid w:val="002328D1"/>
    <w:rsid w:val="00242064"/>
    <w:rsid w:val="00242A0E"/>
    <w:rsid w:val="0024590C"/>
    <w:rsid w:val="002468D7"/>
    <w:rsid w:val="00260CC6"/>
    <w:rsid w:val="002624A6"/>
    <w:rsid w:val="0026372B"/>
    <w:rsid w:val="0026386D"/>
    <w:rsid w:val="002716E1"/>
    <w:rsid w:val="00275667"/>
    <w:rsid w:val="002759FE"/>
    <w:rsid w:val="00276E9F"/>
    <w:rsid w:val="00282A1A"/>
    <w:rsid w:val="0028782B"/>
    <w:rsid w:val="002878E1"/>
    <w:rsid w:val="002919AB"/>
    <w:rsid w:val="00295D78"/>
    <w:rsid w:val="002A0668"/>
    <w:rsid w:val="002A10EE"/>
    <w:rsid w:val="002A19C5"/>
    <w:rsid w:val="002A28AE"/>
    <w:rsid w:val="002A4FF8"/>
    <w:rsid w:val="002A59A2"/>
    <w:rsid w:val="002A75F6"/>
    <w:rsid w:val="002B34A2"/>
    <w:rsid w:val="002B7675"/>
    <w:rsid w:val="002D4946"/>
    <w:rsid w:val="002E1AB9"/>
    <w:rsid w:val="00300685"/>
    <w:rsid w:val="00301803"/>
    <w:rsid w:val="00306B8F"/>
    <w:rsid w:val="0031004B"/>
    <w:rsid w:val="00310FAC"/>
    <w:rsid w:val="00313D2F"/>
    <w:rsid w:val="00314B56"/>
    <w:rsid w:val="003172AF"/>
    <w:rsid w:val="0032069A"/>
    <w:rsid w:val="00320DE8"/>
    <w:rsid w:val="003212B2"/>
    <w:rsid w:val="00326B17"/>
    <w:rsid w:val="003276DF"/>
    <w:rsid w:val="00335A94"/>
    <w:rsid w:val="00343135"/>
    <w:rsid w:val="00343CBE"/>
    <w:rsid w:val="00345595"/>
    <w:rsid w:val="00353869"/>
    <w:rsid w:val="00354DF8"/>
    <w:rsid w:val="00361237"/>
    <w:rsid w:val="00365F31"/>
    <w:rsid w:val="003675DA"/>
    <w:rsid w:val="00370A8C"/>
    <w:rsid w:val="00374118"/>
    <w:rsid w:val="00382624"/>
    <w:rsid w:val="00384BC1"/>
    <w:rsid w:val="00387121"/>
    <w:rsid w:val="003875AE"/>
    <w:rsid w:val="00390AB0"/>
    <w:rsid w:val="0039313D"/>
    <w:rsid w:val="003A1465"/>
    <w:rsid w:val="003A34B5"/>
    <w:rsid w:val="003A36AF"/>
    <w:rsid w:val="003A3EB2"/>
    <w:rsid w:val="003B2E71"/>
    <w:rsid w:val="003B7C4D"/>
    <w:rsid w:val="003C0453"/>
    <w:rsid w:val="003C6013"/>
    <w:rsid w:val="003D2383"/>
    <w:rsid w:val="003D5D40"/>
    <w:rsid w:val="003D69D7"/>
    <w:rsid w:val="003D6B2D"/>
    <w:rsid w:val="003E5041"/>
    <w:rsid w:val="003E5BF9"/>
    <w:rsid w:val="003E673C"/>
    <w:rsid w:val="003E7B24"/>
    <w:rsid w:val="003F152C"/>
    <w:rsid w:val="003F7A25"/>
    <w:rsid w:val="00401695"/>
    <w:rsid w:val="004049C1"/>
    <w:rsid w:val="00407C7D"/>
    <w:rsid w:val="004115B2"/>
    <w:rsid w:val="00411C94"/>
    <w:rsid w:val="00413266"/>
    <w:rsid w:val="004144D2"/>
    <w:rsid w:val="00416379"/>
    <w:rsid w:val="0042238D"/>
    <w:rsid w:val="00422CD6"/>
    <w:rsid w:val="00426AC0"/>
    <w:rsid w:val="00430FF3"/>
    <w:rsid w:val="0043308E"/>
    <w:rsid w:val="00435B63"/>
    <w:rsid w:val="00436EE9"/>
    <w:rsid w:val="0044287B"/>
    <w:rsid w:val="00444D0C"/>
    <w:rsid w:val="00457DB6"/>
    <w:rsid w:val="00461F7F"/>
    <w:rsid w:val="004703D4"/>
    <w:rsid w:val="00472533"/>
    <w:rsid w:val="00475D63"/>
    <w:rsid w:val="00477A05"/>
    <w:rsid w:val="00477C2E"/>
    <w:rsid w:val="0048013D"/>
    <w:rsid w:val="00483C7A"/>
    <w:rsid w:val="00484D7A"/>
    <w:rsid w:val="00486703"/>
    <w:rsid w:val="004976E2"/>
    <w:rsid w:val="004A2375"/>
    <w:rsid w:val="004A2BDC"/>
    <w:rsid w:val="004A4277"/>
    <w:rsid w:val="004A789D"/>
    <w:rsid w:val="004B2D9E"/>
    <w:rsid w:val="004C1470"/>
    <w:rsid w:val="004D01FB"/>
    <w:rsid w:val="004D7A14"/>
    <w:rsid w:val="004E63A2"/>
    <w:rsid w:val="004F060C"/>
    <w:rsid w:val="004F2A4B"/>
    <w:rsid w:val="004F365E"/>
    <w:rsid w:val="004F57F3"/>
    <w:rsid w:val="005001DA"/>
    <w:rsid w:val="00502391"/>
    <w:rsid w:val="005039A0"/>
    <w:rsid w:val="005162B1"/>
    <w:rsid w:val="005169A8"/>
    <w:rsid w:val="00520AE1"/>
    <w:rsid w:val="0052344B"/>
    <w:rsid w:val="0052361F"/>
    <w:rsid w:val="00527EE3"/>
    <w:rsid w:val="005330FE"/>
    <w:rsid w:val="005445AB"/>
    <w:rsid w:val="00544C49"/>
    <w:rsid w:val="00545B69"/>
    <w:rsid w:val="00551119"/>
    <w:rsid w:val="00554021"/>
    <w:rsid w:val="00554D26"/>
    <w:rsid w:val="005674B1"/>
    <w:rsid w:val="00573B95"/>
    <w:rsid w:val="005744E5"/>
    <w:rsid w:val="00587499"/>
    <w:rsid w:val="005878EB"/>
    <w:rsid w:val="00590147"/>
    <w:rsid w:val="005911A1"/>
    <w:rsid w:val="00597479"/>
    <w:rsid w:val="005A14F0"/>
    <w:rsid w:val="005A3AAF"/>
    <w:rsid w:val="005A402E"/>
    <w:rsid w:val="005A5915"/>
    <w:rsid w:val="005B2B7F"/>
    <w:rsid w:val="005B6988"/>
    <w:rsid w:val="005C152B"/>
    <w:rsid w:val="005C1E5E"/>
    <w:rsid w:val="005C41D3"/>
    <w:rsid w:val="005D3351"/>
    <w:rsid w:val="005F1A17"/>
    <w:rsid w:val="005F3483"/>
    <w:rsid w:val="005F37D8"/>
    <w:rsid w:val="005F415C"/>
    <w:rsid w:val="00603FE6"/>
    <w:rsid w:val="00604D06"/>
    <w:rsid w:val="00611320"/>
    <w:rsid w:val="006130E2"/>
    <w:rsid w:val="00615BFB"/>
    <w:rsid w:val="00616C69"/>
    <w:rsid w:val="00620F31"/>
    <w:rsid w:val="00621EBC"/>
    <w:rsid w:val="00623E14"/>
    <w:rsid w:val="00624CD6"/>
    <w:rsid w:val="0063077C"/>
    <w:rsid w:val="0063227E"/>
    <w:rsid w:val="006324A6"/>
    <w:rsid w:val="00633AA0"/>
    <w:rsid w:val="006374A7"/>
    <w:rsid w:val="00640E1E"/>
    <w:rsid w:val="00642B45"/>
    <w:rsid w:val="006479D2"/>
    <w:rsid w:val="00650050"/>
    <w:rsid w:val="00650071"/>
    <w:rsid w:val="00653A6F"/>
    <w:rsid w:val="00653F57"/>
    <w:rsid w:val="00657662"/>
    <w:rsid w:val="006604F7"/>
    <w:rsid w:val="0066487E"/>
    <w:rsid w:val="00666EC6"/>
    <w:rsid w:val="00672398"/>
    <w:rsid w:val="00675AA6"/>
    <w:rsid w:val="00676250"/>
    <w:rsid w:val="00682AEB"/>
    <w:rsid w:val="00682DEE"/>
    <w:rsid w:val="006841DE"/>
    <w:rsid w:val="00684C5F"/>
    <w:rsid w:val="00685D20"/>
    <w:rsid w:val="00690C22"/>
    <w:rsid w:val="006913F0"/>
    <w:rsid w:val="0069546F"/>
    <w:rsid w:val="0069632B"/>
    <w:rsid w:val="00696D73"/>
    <w:rsid w:val="00697932"/>
    <w:rsid w:val="00697D98"/>
    <w:rsid w:val="006A18AB"/>
    <w:rsid w:val="006A30FD"/>
    <w:rsid w:val="006A52A1"/>
    <w:rsid w:val="006A530D"/>
    <w:rsid w:val="006C4DC6"/>
    <w:rsid w:val="006C65A3"/>
    <w:rsid w:val="006C7A8F"/>
    <w:rsid w:val="006D32C0"/>
    <w:rsid w:val="006D41A8"/>
    <w:rsid w:val="006D4F1D"/>
    <w:rsid w:val="006E1FBE"/>
    <w:rsid w:val="006E3AA4"/>
    <w:rsid w:val="006F1F4F"/>
    <w:rsid w:val="006F742A"/>
    <w:rsid w:val="006F7A60"/>
    <w:rsid w:val="00704800"/>
    <w:rsid w:val="00705E51"/>
    <w:rsid w:val="007072AD"/>
    <w:rsid w:val="00714B66"/>
    <w:rsid w:val="00717B3B"/>
    <w:rsid w:val="007225D5"/>
    <w:rsid w:val="00723387"/>
    <w:rsid w:val="0072499A"/>
    <w:rsid w:val="007250D2"/>
    <w:rsid w:val="00725C8B"/>
    <w:rsid w:val="00726C28"/>
    <w:rsid w:val="00727067"/>
    <w:rsid w:val="007277EE"/>
    <w:rsid w:val="0073359E"/>
    <w:rsid w:val="00741DDB"/>
    <w:rsid w:val="00743802"/>
    <w:rsid w:val="00746C3A"/>
    <w:rsid w:val="007524AA"/>
    <w:rsid w:val="00760E7C"/>
    <w:rsid w:val="00762B18"/>
    <w:rsid w:val="007637C0"/>
    <w:rsid w:val="00765437"/>
    <w:rsid w:val="007667F6"/>
    <w:rsid w:val="0077040C"/>
    <w:rsid w:val="00772456"/>
    <w:rsid w:val="00772808"/>
    <w:rsid w:val="0077295F"/>
    <w:rsid w:val="007731F9"/>
    <w:rsid w:val="00775412"/>
    <w:rsid w:val="007848C6"/>
    <w:rsid w:val="00784F86"/>
    <w:rsid w:val="00791074"/>
    <w:rsid w:val="00794D7D"/>
    <w:rsid w:val="0079515E"/>
    <w:rsid w:val="007A163B"/>
    <w:rsid w:val="007B478D"/>
    <w:rsid w:val="007C1B4E"/>
    <w:rsid w:val="007C3302"/>
    <w:rsid w:val="007D1B20"/>
    <w:rsid w:val="007D313C"/>
    <w:rsid w:val="007D4ED7"/>
    <w:rsid w:val="007D6651"/>
    <w:rsid w:val="007E6EA6"/>
    <w:rsid w:val="007E73B6"/>
    <w:rsid w:val="007F0EC8"/>
    <w:rsid w:val="007F34C2"/>
    <w:rsid w:val="00801234"/>
    <w:rsid w:val="008038B6"/>
    <w:rsid w:val="00804B02"/>
    <w:rsid w:val="00810893"/>
    <w:rsid w:val="00811B1C"/>
    <w:rsid w:val="008154B9"/>
    <w:rsid w:val="008179B7"/>
    <w:rsid w:val="00821929"/>
    <w:rsid w:val="00824FA6"/>
    <w:rsid w:val="00831143"/>
    <w:rsid w:val="00836287"/>
    <w:rsid w:val="00840486"/>
    <w:rsid w:val="00842E4D"/>
    <w:rsid w:val="00851E7C"/>
    <w:rsid w:val="00854616"/>
    <w:rsid w:val="0087013E"/>
    <w:rsid w:val="00870959"/>
    <w:rsid w:val="00884734"/>
    <w:rsid w:val="00886D3C"/>
    <w:rsid w:val="008873EE"/>
    <w:rsid w:val="00891E7A"/>
    <w:rsid w:val="008960A0"/>
    <w:rsid w:val="008A0FE4"/>
    <w:rsid w:val="008A6473"/>
    <w:rsid w:val="008A7AB7"/>
    <w:rsid w:val="008B470B"/>
    <w:rsid w:val="008B5077"/>
    <w:rsid w:val="008C47F8"/>
    <w:rsid w:val="008D12D6"/>
    <w:rsid w:val="008D16BC"/>
    <w:rsid w:val="008E34E5"/>
    <w:rsid w:val="008E6FAE"/>
    <w:rsid w:val="008F068A"/>
    <w:rsid w:val="008F3E36"/>
    <w:rsid w:val="00913F52"/>
    <w:rsid w:val="00915038"/>
    <w:rsid w:val="009153F8"/>
    <w:rsid w:val="00922CDD"/>
    <w:rsid w:val="00923DDC"/>
    <w:rsid w:val="00936CCF"/>
    <w:rsid w:val="00936FD2"/>
    <w:rsid w:val="00940242"/>
    <w:rsid w:val="00943B63"/>
    <w:rsid w:val="00946621"/>
    <w:rsid w:val="009533F7"/>
    <w:rsid w:val="009602A9"/>
    <w:rsid w:val="009659C2"/>
    <w:rsid w:val="00971079"/>
    <w:rsid w:val="00971F7C"/>
    <w:rsid w:val="009809CF"/>
    <w:rsid w:val="00983D03"/>
    <w:rsid w:val="00984B26"/>
    <w:rsid w:val="009866D0"/>
    <w:rsid w:val="00992648"/>
    <w:rsid w:val="00993CB3"/>
    <w:rsid w:val="00995C0D"/>
    <w:rsid w:val="009A2075"/>
    <w:rsid w:val="009A413F"/>
    <w:rsid w:val="009A6B49"/>
    <w:rsid w:val="009B1190"/>
    <w:rsid w:val="009B13DE"/>
    <w:rsid w:val="009B3AD2"/>
    <w:rsid w:val="009C2E73"/>
    <w:rsid w:val="009C46E1"/>
    <w:rsid w:val="009C775E"/>
    <w:rsid w:val="009D75A4"/>
    <w:rsid w:val="009D763D"/>
    <w:rsid w:val="009E088C"/>
    <w:rsid w:val="009E3279"/>
    <w:rsid w:val="009E4993"/>
    <w:rsid w:val="009E6509"/>
    <w:rsid w:val="009E74EA"/>
    <w:rsid w:val="009F329F"/>
    <w:rsid w:val="009F3ED7"/>
    <w:rsid w:val="009F6549"/>
    <w:rsid w:val="00A02A30"/>
    <w:rsid w:val="00A101B2"/>
    <w:rsid w:val="00A113EF"/>
    <w:rsid w:val="00A15E8A"/>
    <w:rsid w:val="00A16762"/>
    <w:rsid w:val="00A17F4B"/>
    <w:rsid w:val="00A26671"/>
    <w:rsid w:val="00A40F2D"/>
    <w:rsid w:val="00A46672"/>
    <w:rsid w:val="00A522A4"/>
    <w:rsid w:val="00A526B3"/>
    <w:rsid w:val="00A56F73"/>
    <w:rsid w:val="00A57773"/>
    <w:rsid w:val="00A609AB"/>
    <w:rsid w:val="00A679BD"/>
    <w:rsid w:val="00A71DBC"/>
    <w:rsid w:val="00A72A8C"/>
    <w:rsid w:val="00A805AF"/>
    <w:rsid w:val="00A939BD"/>
    <w:rsid w:val="00AA0C2C"/>
    <w:rsid w:val="00AA4D10"/>
    <w:rsid w:val="00AA647C"/>
    <w:rsid w:val="00AA714D"/>
    <w:rsid w:val="00AA7165"/>
    <w:rsid w:val="00AA72FA"/>
    <w:rsid w:val="00AB0CA0"/>
    <w:rsid w:val="00AB16EA"/>
    <w:rsid w:val="00AB26C6"/>
    <w:rsid w:val="00AB3158"/>
    <w:rsid w:val="00AB3BDF"/>
    <w:rsid w:val="00AB4781"/>
    <w:rsid w:val="00AB5E20"/>
    <w:rsid w:val="00AB7A93"/>
    <w:rsid w:val="00AB7B62"/>
    <w:rsid w:val="00AC0B9D"/>
    <w:rsid w:val="00AD04BC"/>
    <w:rsid w:val="00AD1808"/>
    <w:rsid w:val="00AD33C7"/>
    <w:rsid w:val="00AD35E2"/>
    <w:rsid w:val="00AE1CEB"/>
    <w:rsid w:val="00AF0062"/>
    <w:rsid w:val="00AF21EE"/>
    <w:rsid w:val="00AF521A"/>
    <w:rsid w:val="00AF7EC6"/>
    <w:rsid w:val="00B10446"/>
    <w:rsid w:val="00B24885"/>
    <w:rsid w:val="00B251FC"/>
    <w:rsid w:val="00B27D34"/>
    <w:rsid w:val="00B331F4"/>
    <w:rsid w:val="00B33926"/>
    <w:rsid w:val="00B37A59"/>
    <w:rsid w:val="00B405B9"/>
    <w:rsid w:val="00B44C54"/>
    <w:rsid w:val="00B45762"/>
    <w:rsid w:val="00B5158A"/>
    <w:rsid w:val="00B545E3"/>
    <w:rsid w:val="00B566F4"/>
    <w:rsid w:val="00B57BAF"/>
    <w:rsid w:val="00B605C2"/>
    <w:rsid w:val="00B612B2"/>
    <w:rsid w:val="00B62C6B"/>
    <w:rsid w:val="00B64D57"/>
    <w:rsid w:val="00B65E58"/>
    <w:rsid w:val="00B76936"/>
    <w:rsid w:val="00B85695"/>
    <w:rsid w:val="00B91BF2"/>
    <w:rsid w:val="00B97721"/>
    <w:rsid w:val="00BA0C8F"/>
    <w:rsid w:val="00BA1FEA"/>
    <w:rsid w:val="00BA518E"/>
    <w:rsid w:val="00BB3B93"/>
    <w:rsid w:val="00BC51E6"/>
    <w:rsid w:val="00BC68BB"/>
    <w:rsid w:val="00BE51E9"/>
    <w:rsid w:val="00BE5781"/>
    <w:rsid w:val="00BF1403"/>
    <w:rsid w:val="00BF295F"/>
    <w:rsid w:val="00BF397C"/>
    <w:rsid w:val="00BF5DF2"/>
    <w:rsid w:val="00C02D7B"/>
    <w:rsid w:val="00C032EE"/>
    <w:rsid w:val="00C068FA"/>
    <w:rsid w:val="00C06C52"/>
    <w:rsid w:val="00C11227"/>
    <w:rsid w:val="00C122FE"/>
    <w:rsid w:val="00C1757F"/>
    <w:rsid w:val="00C17641"/>
    <w:rsid w:val="00C17AD8"/>
    <w:rsid w:val="00C217AE"/>
    <w:rsid w:val="00C21BB6"/>
    <w:rsid w:val="00C2265A"/>
    <w:rsid w:val="00C22D4B"/>
    <w:rsid w:val="00C244CF"/>
    <w:rsid w:val="00C34F5A"/>
    <w:rsid w:val="00C407F6"/>
    <w:rsid w:val="00C40FD8"/>
    <w:rsid w:val="00C43EC4"/>
    <w:rsid w:val="00C52720"/>
    <w:rsid w:val="00C54A2F"/>
    <w:rsid w:val="00C56872"/>
    <w:rsid w:val="00C57981"/>
    <w:rsid w:val="00C602DF"/>
    <w:rsid w:val="00C61148"/>
    <w:rsid w:val="00C643E9"/>
    <w:rsid w:val="00C70BE4"/>
    <w:rsid w:val="00C75D13"/>
    <w:rsid w:val="00C87F02"/>
    <w:rsid w:val="00C93CDE"/>
    <w:rsid w:val="00C944FB"/>
    <w:rsid w:val="00C94786"/>
    <w:rsid w:val="00C96F0F"/>
    <w:rsid w:val="00C97D84"/>
    <w:rsid w:val="00CA2652"/>
    <w:rsid w:val="00CA75F0"/>
    <w:rsid w:val="00CB4A54"/>
    <w:rsid w:val="00CB63E4"/>
    <w:rsid w:val="00CB6CEC"/>
    <w:rsid w:val="00CC1476"/>
    <w:rsid w:val="00CC28AD"/>
    <w:rsid w:val="00CC79A3"/>
    <w:rsid w:val="00CD1B4B"/>
    <w:rsid w:val="00CD30F7"/>
    <w:rsid w:val="00CD3EB5"/>
    <w:rsid w:val="00CD7A42"/>
    <w:rsid w:val="00CE0351"/>
    <w:rsid w:val="00CE2D88"/>
    <w:rsid w:val="00CE400D"/>
    <w:rsid w:val="00CE6BA7"/>
    <w:rsid w:val="00CF15C5"/>
    <w:rsid w:val="00CF2FAA"/>
    <w:rsid w:val="00CF7B83"/>
    <w:rsid w:val="00CF7F64"/>
    <w:rsid w:val="00D01CCA"/>
    <w:rsid w:val="00D05F47"/>
    <w:rsid w:val="00D10C81"/>
    <w:rsid w:val="00D251A6"/>
    <w:rsid w:val="00D309C2"/>
    <w:rsid w:val="00D319F1"/>
    <w:rsid w:val="00D348BF"/>
    <w:rsid w:val="00D35F71"/>
    <w:rsid w:val="00D401F8"/>
    <w:rsid w:val="00D44D04"/>
    <w:rsid w:val="00D459F9"/>
    <w:rsid w:val="00D505A0"/>
    <w:rsid w:val="00D56ED7"/>
    <w:rsid w:val="00D62ABC"/>
    <w:rsid w:val="00D67886"/>
    <w:rsid w:val="00D708D2"/>
    <w:rsid w:val="00D72600"/>
    <w:rsid w:val="00D7534C"/>
    <w:rsid w:val="00D77452"/>
    <w:rsid w:val="00D80D01"/>
    <w:rsid w:val="00D81E80"/>
    <w:rsid w:val="00D90F8E"/>
    <w:rsid w:val="00D91403"/>
    <w:rsid w:val="00DA03B9"/>
    <w:rsid w:val="00DA23B5"/>
    <w:rsid w:val="00DA4FE0"/>
    <w:rsid w:val="00DA6E00"/>
    <w:rsid w:val="00DB15E8"/>
    <w:rsid w:val="00DB2CAC"/>
    <w:rsid w:val="00DC73ED"/>
    <w:rsid w:val="00DD0005"/>
    <w:rsid w:val="00DD0189"/>
    <w:rsid w:val="00DD1D2B"/>
    <w:rsid w:val="00DD5B50"/>
    <w:rsid w:val="00DE1B74"/>
    <w:rsid w:val="00DE2DBB"/>
    <w:rsid w:val="00DE3181"/>
    <w:rsid w:val="00DE3586"/>
    <w:rsid w:val="00DE60CE"/>
    <w:rsid w:val="00DE70B4"/>
    <w:rsid w:val="00DE71CC"/>
    <w:rsid w:val="00DE7BAE"/>
    <w:rsid w:val="00DF06CC"/>
    <w:rsid w:val="00DF1A4E"/>
    <w:rsid w:val="00DF2481"/>
    <w:rsid w:val="00E02890"/>
    <w:rsid w:val="00E034FB"/>
    <w:rsid w:val="00E21A19"/>
    <w:rsid w:val="00E22512"/>
    <w:rsid w:val="00E24763"/>
    <w:rsid w:val="00E2483F"/>
    <w:rsid w:val="00E262A3"/>
    <w:rsid w:val="00E3213B"/>
    <w:rsid w:val="00E42BE4"/>
    <w:rsid w:val="00E456C3"/>
    <w:rsid w:val="00E55533"/>
    <w:rsid w:val="00E63C95"/>
    <w:rsid w:val="00E6586D"/>
    <w:rsid w:val="00E75530"/>
    <w:rsid w:val="00E757D9"/>
    <w:rsid w:val="00E761FA"/>
    <w:rsid w:val="00E83190"/>
    <w:rsid w:val="00E84CB5"/>
    <w:rsid w:val="00E85A5C"/>
    <w:rsid w:val="00E8641A"/>
    <w:rsid w:val="00E96514"/>
    <w:rsid w:val="00E96D55"/>
    <w:rsid w:val="00E97EC4"/>
    <w:rsid w:val="00EA2046"/>
    <w:rsid w:val="00EA6C23"/>
    <w:rsid w:val="00EB2046"/>
    <w:rsid w:val="00EB29A3"/>
    <w:rsid w:val="00EB30AB"/>
    <w:rsid w:val="00EC1600"/>
    <w:rsid w:val="00EC7C28"/>
    <w:rsid w:val="00ED1FF0"/>
    <w:rsid w:val="00ED490D"/>
    <w:rsid w:val="00ED7E50"/>
    <w:rsid w:val="00EE153D"/>
    <w:rsid w:val="00EE28F3"/>
    <w:rsid w:val="00EE48C4"/>
    <w:rsid w:val="00EE7F01"/>
    <w:rsid w:val="00EF1113"/>
    <w:rsid w:val="00EF204F"/>
    <w:rsid w:val="00EF4762"/>
    <w:rsid w:val="00F001FE"/>
    <w:rsid w:val="00F078DB"/>
    <w:rsid w:val="00F1223D"/>
    <w:rsid w:val="00F12645"/>
    <w:rsid w:val="00F148F3"/>
    <w:rsid w:val="00F159A2"/>
    <w:rsid w:val="00F16550"/>
    <w:rsid w:val="00F204A8"/>
    <w:rsid w:val="00F22200"/>
    <w:rsid w:val="00F27B23"/>
    <w:rsid w:val="00F30D79"/>
    <w:rsid w:val="00F32851"/>
    <w:rsid w:val="00F340E2"/>
    <w:rsid w:val="00F42937"/>
    <w:rsid w:val="00F44E0C"/>
    <w:rsid w:val="00F47179"/>
    <w:rsid w:val="00F47198"/>
    <w:rsid w:val="00F506BF"/>
    <w:rsid w:val="00F520E9"/>
    <w:rsid w:val="00F54A65"/>
    <w:rsid w:val="00F57CFC"/>
    <w:rsid w:val="00F6283B"/>
    <w:rsid w:val="00F630D7"/>
    <w:rsid w:val="00F65AAD"/>
    <w:rsid w:val="00F674B7"/>
    <w:rsid w:val="00F72B0B"/>
    <w:rsid w:val="00F76393"/>
    <w:rsid w:val="00F8394A"/>
    <w:rsid w:val="00F938A4"/>
    <w:rsid w:val="00F946FE"/>
    <w:rsid w:val="00F95B99"/>
    <w:rsid w:val="00F97E59"/>
    <w:rsid w:val="00FA4B30"/>
    <w:rsid w:val="00FB0CAE"/>
    <w:rsid w:val="00FB3C9B"/>
    <w:rsid w:val="00FB7360"/>
    <w:rsid w:val="00FC21D8"/>
    <w:rsid w:val="00FC36EA"/>
    <w:rsid w:val="00FC7423"/>
    <w:rsid w:val="00FD034B"/>
    <w:rsid w:val="00FD081D"/>
    <w:rsid w:val="00FD199F"/>
    <w:rsid w:val="00FD2B5E"/>
    <w:rsid w:val="00FD3096"/>
    <w:rsid w:val="00FE21ED"/>
    <w:rsid w:val="00FE4D4B"/>
    <w:rsid w:val="00FF4E86"/>
    <w:rsid w:val="00FF7581"/>
    <w:rsid w:val="00FF7B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>
      <o:colormenu v:ext="edit" fillcolor="none" strokecolor="none"/>
    </o:shapedefaults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F1A3B"/>
    <w:rPr>
      <w:sz w:val="24"/>
      <w:szCs w:val="24"/>
      <w:lang w:val="es-MX" w:eastAsia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824FA6"/>
    <w:pPr>
      <w:tabs>
        <w:tab w:val="center" w:pos="4600"/>
        <w:tab w:val="right" w:pos="8840"/>
      </w:tabs>
      <w:ind w:left="360"/>
    </w:pPr>
  </w:style>
  <w:style w:type="paragraph" w:styleId="Piedepgina">
    <w:name w:val="footer"/>
    <w:basedOn w:val="Normal"/>
    <w:rsid w:val="00D77452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D77452"/>
  </w:style>
  <w:style w:type="table" w:styleId="Tablaconcuadrcula">
    <w:name w:val="Table Grid"/>
    <w:basedOn w:val="Tablanormal"/>
    <w:rsid w:val="008B47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rsid w:val="00E85A5C"/>
    <w:pPr>
      <w:tabs>
        <w:tab w:val="center" w:pos="4419"/>
        <w:tab w:val="right" w:pos="8838"/>
      </w:tabs>
    </w:pPr>
  </w:style>
  <w:style w:type="paragraph" w:styleId="Textoindependiente2">
    <w:name w:val="Body Text 2"/>
    <w:basedOn w:val="Normal"/>
    <w:rsid w:val="005A402E"/>
    <w:pPr>
      <w:jc w:val="both"/>
    </w:pPr>
    <w:rPr>
      <w:sz w:val="20"/>
      <w:szCs w:val="20"/>
      <w:lang w:val="es-ES_tradnl" w:eastAsia="es-ES"/>
    </w:rPr>
  </w:style>
  <w:style w:type="character" w:styleId="Textodelmarcadordeposicin">
    <w:name w:val="Placeholder Text"/>
    <w:basedOn w:val="Fuentedeprrafopredeter"/>
    <w:uiPriority w:val="99"/>
    <w:semiHidden/>
    <w:rsid w:val="00CA2652"/>
    <w:rPr>
      <w:color w:val="808080"/>
    </w:rPr>
  </w:style>
  <w:style w:type="paragraph" w:styleId="Textodeglobo">
    <w:name w:val="Balloon Text"/>
    <w:basedOn w:val="Normal"/>
    <w:link w:val="TextodegloboCar"/>
    <w:rsid w:val="00CA265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CA2652"/>
    <w:rPr>
      <w:rFonts w:ascii="Tahoma" w:hAnsi="Tahoma" w:cs="Tahoma"/>
      <w:sz w:val="16"/>
      <w:szCs w:val="16"/>
      <w:lang w:val="es-MX" w:eastAsia="es-MX"/>
    </w:rPr>
  </w:style>
  <w:style w:type="paragraph" w:styleId="Prrafodelista">
    <w:name w:val="List Paragraph"/>
    <w:basedOn w:val="Normal"/>
    <w:uiPriority w:val="34"/>
    <w:qFormat/>
    <w:rsid w:val="00CA2652"/>
    <w:pPr>
      <w:ind w:left="720"/>
      <w:contextualSpacing/>
    </w:pPr>
  </w:style>
  <w:style w:type="character" w:styleId="Hipervnculo">
    <w:name w:val="Hyperlink"/>
    <w:basedOn w:val="Fuentedeprrafopredeter"/>
    <w:rsid w:val="00726C2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209</Words>
  <Characters>1152</Characters>
  <Application>Microsoft Office Word</Application>
  <DocSecurity>0</DocSecurity>
  <Lines>9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xámen Final Métodos1_FEN 2011</vt:lpstr>
      <vt:lpstr>Exámen Parcial Métodos1_FEN 2011</vt:lpstr>
    </vt:vector>
  </TitlesOfParts>
  <Company>Personal</Company>
  <LinksUpToDate>false</LinksUpToDate>
  <CharactersWithSpaces>1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ámen Final Métodos1_FEN 2011</dc:title>
  <dc:subject>1er. Semestre 2011</dc:subject>
  <dc:creator>Ing. Francisco Hsieh</dc:creator>
  <dc:description>Elaborados por los Profesores: Ing. Moises Villena, Ing. Mirian Ramos, Ing. Marco Tulio Mejía, Ing. Guissele Nuñez, Ing. Francisco Hsieh.</dc:description>
  <cp:lastModifiedBy>Admincefen</cp:lastModifiedBy>
  <cp:revision>4</cp:revision>
  <cp:lastPrinted>2011-09-14T00:25:00Z</cp:lastPrinted>
  <dcterms:created xsi:type="dcterms:W3CDTF">2011-09-14T00:28:00Z</dcterms:created>
  <dcterms:modified xsi:type="dcterms:W3CDTF">2011-09-14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